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0BED" w:rsidRPr="00785CB1" w:rsidRDefault="00A50BED" w:rsidP="00A50BED">
      <w:pPr>
        <w:jc w:val="center"/>
        <w:rPr>
          <w:lang w:val="pt-BR"/>
        </w:rPr>
      </w:pPr>
      <w:r>
        <w:rPr>
          <w:b/>
          <w:color w:val="003366"/>
          <w:sz w:val="32"/>
          <w:szCs w:val="32"/>
          <w:lang w:val="pt-BR"/>
        </w:rPr>
        <w:t>VÒNG 18</w:t>
      </w:r>
      <w:r w:rsidRPr="00785CB1">
        <w:rPr>
          <w:b/>
          <w:color w:val="003366"/>
          <w:sz w:val="32"/>
          <w:szCs w:val="32"/>
          <w:lang w:val="pt-BR"/>
        </w:rPr>
        <w:t xml:space="preserve"> – LỚP 4 (</w:t>
      </w:r>
      <w:r>
        <w:rPr>
          <w:b/>
          <w:color w:val="003366"/>
          <w:sz w:val="32"/>
          <w:szCs w:val="32"/>
          <w:lang w:val="pt-BR"/>
        </w:rPr>
        <w:t>24</w:t>
      </w:r>
      <w:r w:rsidRPr="00785CB1">
        <w:rPr>
          <w:b/>
          <w:color w:val="003366"/>
          <w:sz w:val="32"/>
          <w:szCs w:val="32"/>
          <w:lang w:val="pt-BR"/>
        </w:rPr>
        <w:t>-3-2015)</w:t>
      </w:r>
    </w:p>
    <w:p w:rsidR="00A50BED" w:rsidRDefault="00A50BED" w:rsidP="00A50BED">
      <w:pPr>
        <w:jc w:val="center"/>
        <w:rPr>
          <w:b/>
          <w:lang w:val="pt-BR"/>
        </w:rPr>
      </w:pPr>
    </w:p>
    <w:p w:rsidR="00A50BED" w:rsidRPr="005C78C3" w:rsidRDefault="00A50BED" w:rsidP="00A50BED">
      <w:pPr>
        <w:jc w:val="center"/>
        <w:rPr>
          <w:b/>
          <w:lang w:val="pt-BR"/>
        </w:rPr>
      </w:pPr>
      <w:r w:rsidRPr="005C78C3">
        <w:rPr>
          <w:b/>
          <w:lang w:val="pt-BR"/>
        </w:rPr>
        <w:t>Bài 1 : Cóc vàng tài ba:</w:t>
      </w:r>
    </w:p>
    <w:p w:rsidR="00A50BED" w:rsidRDefault="00A50BED" w:rsidP="00A50BED">
      <w:pPr>
        <w:rPr>
          <w:lang w:val="pt-BR"/>
        </w:rPr>
      </w:pPr>
      <w:r>
        <w:rPr>
          <w:lang w:val="pt-BR"/>
        </w:rPr>
        <w:t>1/</w:t>
      </w:r>
    </w:p>
    <w:p w:rsidR="00A50BED" w:rsidRDefault="00A50BED" w:rsidP="00A50BED">
      <w:pPr>
        <w:rPr>
          <w:lang w:val="pt-BR"/>
        </w:rPr>
      </w:pPr>
      <w:r>
        <w:rPr>
          <w:noProof/>
        </w:rPr>
        <w:drawing>
          <wp:inline distT="0" distB="0" distL="0" distR="0">
            <wp:extent cx="4648200" cy="142875"/>
            <wp:effectExtent l="19050" t="0" r="0" b="0"/>
            <wp:docPr id="2263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950678" w:rsidRDefault="00A50BED" w:rsidP="00A50BED">
      <w:pPr>
        <w:rPr>
          <w:lang w:val="pt-BR"/>
        </w:rPr>
      </w:pPr>
      <w:r w:rsidRPr="00950678">
        <w:rPr>
          <w:lang w:val="pt-BR"/>
        </w:rPr>
        <w:t xml:space="preserve">a/ </w:t>
      </w:r>
      <w:r>
        <w:rPr>
          <w:lang w:val="pt-BR"/>
        </w:rPr>
        <w:t>2000 và 15</w:t>
      </w:r>
      <w:r w:rsidRPr="00950678">
        <w:rPr>
          <w:lang w:val="pt-BR"/>
        </w:rPr>
        <w:t xml:space="preserve"> ;                    b/ </w:t>
      </w:r>
      <w:r>
        <w:rPr>
          <w:lang w:val="pt-BR"/>
        </w:rPr>
        <w:t>2014 và 1</w:t>
      </w:r>
      <w:r w:rsidRPr="00950678">
        <w:rPr>
          <w:lang w:val="pt-BR"/>
        </w:rPr>
        <w:t xml:space="preserve"> ;          c/ </w:t>
      </w:r>
      <w:r>
        <w:rPr>
          <w:lang w:val="pt-BR"/>
        </w:rPr>
        <w:t>2015 và 1</w:t>
      </w:r>
      <w:r w:rsidRPr="00950678">
        <w:rPr>
          <w:lang w:val="pt-BR"/>
        </w:rPr>
        <w:t xml:space="preserve"> ;          d/ </w:t>
      </w:r>
      <w:r>
        <w:rPr>
          <w:lang w:val="pt-BR"/>
        </w:rPr>
        <w:t>2015 và 0</w:t>
      </w:r>
      <w:r w:rsidRPr="00950678">
        <w:rPr>
          <w:lang w:val="pt-BR"/>
        </w:rPr>
        <w:t xml:space="preserve">  </w:t>
      </w:r>
    </w:p>
    <w:p w:rsidR="00A50BED" w:rsidRDefault="00A50BED" w:rsidP="00A50BED">
      <w:pPr>
        <w:rPr>
          <w:lang w:val="pt-BR"/>
        </w:rPr>
      </w:pPr>
      <w:r>
        <w:rPr>
          <w:lang w:val="pt-BR"/>
        </w:rPr>
        <w:t>2/</w:t>
      </w:r>
    </w:p>
    <w:p w:rsidR="00A50BED" w:rsidRDefault="00A50BED" w:rsidP="00A50BED">
      <w:pPr>
        <w:rPr>
          <w:lang w:val="pt-BR"/>
        </w:rPr>
      </w:pPr>
      <w:r>
        <w:rPr>
          <w:noProof/>
        </w:rPr>
        <w:drawing>
          <wp:inline distT="0" distB="0" distL="0" distR="0">
            <wp:extent cx="4400550" cy="514350"/>
            <wp:effectExtent l="19050" t="0" r="0" b="0"/>
            <wp:docPr id="2264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0625CD" w:rsidRDefault="00A50BED" w:rsidP="00A50BED">
      <w:pPr>
        <w:rPr>
          <w:lang w:val="pt-BR"/>
        </w:rPr>
      </w:pPr>
      <w:r w:rsidRPr="000625CD">
        <w:rPr>
          <w:lang w:val="pt-BR"/>
        </w:rPr>
        <w:t xml:space="preserve">a/ 4 giờ ;                    b/ 3 giờ ;          c/ </w:t>
      </w:r>
      <w:r w:rsidRPr="000625CD">
        <w:rPr>
          <w:position w:val="-24"/>
          <w:lang w:val="pt-BR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10" o:title=""/>
          </v:shape>
          <o:OLEObject Type="Embed" ProgID="Equation.DSMT4" ShapeID="_x0000_i1025" DrawAspect="Content" ObjectID="_1627711380" r:id="rId11"/>
        </w:object>
      </w:r>
      <w:r w:rsidRPr="000625CD">
        <w:rPr>
          <w:lang w:val="pt-BR"/>
        </w:rPr>
        <w:t xml:space="preserve">giờ ;          d/ 1 giờ             </w:t>
      </w:r>
    </w:p>
    <w:p w:rsidR="00A50BED" w:rsidRDefault="00A50BED" w:rsidP="00A50BED">
      <w:pPr>
        <w:rPr>
          <w:lang w:val="pt-BR"/>
        </w:rPr>
      </w:pPr>
      <w:r>
        <w:rPr>
          <w:lang w:val="pt-BR"/>
        </w:rPr>
        <w:t>3/</w:t>
      </w:r>
    </w:p>
    <w:p w:rsidR="00A50BED" w:rsidRDefault="00A50BED" w:rsidP="00A50BED">
      <w:pPr>
        <w:rPr>
          <w:lang w:val="pt-BR"/>
        </w:rPr>
      </w:pPr>
      <w:r>
        <w:rPr>
          <w:noProof/>
        </w:rPr>
        <w:drawing>
          <wp:inline distT="0" distB="0" distL="0" distR="0">
            <wp:extent cx="5238750" cy="457200"/>
            <wp:effectExtent l="19050" t="0" r="0" b="0"/>
            <wp:docPr id="2266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950678" w:rsidRDefault="00A50BED" w:rsidP="00A50BED">
      <w:pPr>
        <w:rPr>
          <w:lang w:val="pt-BR"/>
        </w:rPr>
      </w:pPr>
      <w:r>
        <w:rPr>
          <w:lang w:val="pt-BR"/>
        </w:rPr>
        <w:t>a/ 30m</w:t>
      </w:r>
      <w:r w:rsidRPr="00950678">
        <w:rPr>
          <w:lang w:val="pt-BR"/>
        </w:rPr>
        <w:t xml:space="preserve"> ;                    b/ </w:t>
      </w:r>
      <w:r>
        <w:rPr>
          <w:lang w:val="pt-BR"/>
        </w:rPr>
        <w:t>210m</w:t>
      </w:r>
      <w:r w:rsidRPr="00950678">
        <w:rPr>
          <w:lang w:val="pt-BR"/>
        </w:rPr>
        <w:t xml:space="preserve"> ;          c/ </w:t>
      </w:r>
      <w:r>
        <w:rPr>
          <w:lang w:val="pt-BR"/>
        </w:rPr>
        <w:t>100m</w:t>
      </w:r>
      <w:r w:rsidRPr="00950678">
        <w:rPr>
          <w:lang w:val="pt-BR"/>
        </w:rPr>
        <w:t xml:space="preserve"> ;          d/ </w:t>
      </w:r>
      <w:r>
        <w:rPr>
          <w:lang w:val="pt-BR"/>
        </w:rPr>
        <w:t>70m</w:t>
      </w:r>
      <w:r w:rsidRPr="00950678">
        <w:rPr>
          <w:lang w:val="pt-BR"/>
        </w:rPr>
        <w:t xml:space="preserve">            </w:t>
      </w:r>
    </w:p>
    <w:p w:rsidR="00A50BED" w:rsidRDefault="00A50BED" w:rsidP="00A50BED">
      <w:pPr>
        <w:rPr>
          <w:lang w:val="pt-BR"/>
        </w:rPr>
      </w:pPr>
      <w:r>
        <w:rPr>
          <w:lang w:val="pt-BR"/>
        </w:rPr>
        <w:t>4/</w:t>
      </w:r>
    </w:p>
    <w:p w:rsidR="00A50BED" w:rsidRDefault="00A50BED" w:rsidP="00A50BED">
      <w:pPr>
        <w:rPr>
          <w:lang w:val="pt-BR"/>
        </w:rPr>
      </w:pPr>
      <w:r>
        <w:rPr>
          <w:noProof/>
        </w:rPr>
        <w:drawing>
          <wp:inline distT="0" distB="0" distL="0" distR="0">
            <wp:extent cx="4048125" cy="314325"/>
            <wp:effectExtent l="19050" t="0" r="9525" b="0"/>
            <wp:docPr id="226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950678" w:rsidRDefault="00A50BED" w:rsidP="00A50BED">
      <w:pPr>
        <w:rPr>
          <w:lang w:val="pt-BR"/>
        </w:rPr>
      </w:pPr>
      <w:r w:rsidRPr="00950678">
        <w:rPr>
          <w:lang w:val="pt-BR"/>
        </w:rPr>
        <w:t xml:space="preserve">a/ </w:t>
      </w:r>
      <w:r>
        <w:rPr>
          <w:lang w:val="pt-BR"/>
        </w:rPr>
        <w:t>88704 ;                    b/ 1506</w:t>
      </w:r>
      <w:r w:rsidRPr="00950678">
        <w:rPr>
          <w:lang w:val="pt-BR"/>
        </w:rPr>
        <w:t xml:space="preserve"> ;          c/ </w:t>
      </w:r>
      <w:r>
        <w:rPr>
          <w:lang w:val="pt-BR"/>
        </w:rPr>
        <w:t>9856</w:t>
      </w:r>
      <w:r w:rsidRPr="00950678">
        <w:rPr>
          <w:lang w:val="pt-BR"/>
        </w:rPr>
        <w:t xml:space="preserve"> ;          d/ </w:t>
      </w:r>
      <w:r>
        <w:rPr>
          <w:lang w:val="pt-BR"/>
        </w:rPr>
        <w:t>7393</w:t>
      </w:r>
      <w:r w:rsidRPr="00950678">
        <w:rPr>
          <w:lang w:val="pt-BR"/>
        </w:rPr>
        <w:t xml:space="preserve">             </w:t>
      </w:r>
    </w:p>
    <w:p w:rsidR="00A50BED" w:rsidRDefault="00A50BED" w:rsidP="00A50BED">
      <w:pPr>
        <w:rPr>
          <w:lang w:val="pt-BR"/>
        </w:rPr>
      </w:pPr>
      <w:r>
        <w:rPr>
          <w:lang w:val="pt-BR"/>
        </w:rPr>
        <w:t>5/</w:t>
      </w:r>
    </w:p>
    <w:p w:rsidR="00A50BED" w:rsidRDefault="00A50BED" w:rsidP="00A50BED">
      <w:pPr>
        <w:rPr>
          <w:lang w:val="pt-BR"/>
        </w:rPr>
      </w:pPr>
      <w:r>
        <w:rPr>
          <w:noProof/>
        </w:rPr>
        <w:drawing>
          <wp:inline distT="0" distB="0" distL="0" distR="0">
            <wp:extent cx="3724275" cy="295275"/>
            <wp:effectExtent l="19050" t="0" r="9525" b="0"/>
            <wp:docPr id="2268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5A54BF" w:rsidRDefault="00A50BED" w:rsidP="00A50BED">
      <w:pPr>
        <w:rPr>
          <w:lang w:val="pt-BR"/>
        </w:rPr>
      </w:pPr>
      <w:r w:rsidRPr="005A54BF">
        <w:rPr>
          <w:lang w:val="pt-BR"/>
        </w:rPr>
        <w:t xml:space="preserve">a/ 40 ;                    b/ 44 ;          c/ 41 ;          d/ 45             </w:t>
      </w:r>
    </w:p>
    <w:p w:rsidR="00A50BED" w:rsidRDefault="00A50BED" w:rsidP="00A50BED">
      <w:pPr>
        <w:rPr>
          <w:lang w:val="pt-BR"/>
        </w:rPr>
      </w:pPr>
      <w:r>
        <w:rPr>
          <w:lang w:val="pt-BR"/>
        </w:rPr>
        <w:t>6/</w:t>
      </w:r>
    </w:p>
    <w:p w:rsidR="00A50BED" w:rsidRPr="005A54BF" w:rsidRDefault="00A50BED" w:rsidP="00A50BED">
      <w:pPr>
        <w:rPr>
          <w:lang w:val="pt-BR"/>
        </w:rPr>
      </w:pPr>
      <w:r>
        <w:rPr>
          <w:noProof/>
        </w:rPr>
        <w:drawing>
          <wp:inline distT="0" distB="0" distL="0" distR="0">
            <wp:extent cx="5172075" cy="523875"/>
            <wp:effectExtent l="19050" t="0" r="9525" b="0"/>
            <wp:docPr id="2269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5A54BF" w:rsidRDefault="00A50BED" w:rsidP="00A50BED">
      <w:pPr>
        <w:rPr>
          <w:lang w:val="pt-BR"/>
        </w:rPr>
      </w:pPr>
      <w:r w:rsidRPr="005A54BF">
        <w:rPr>
          <w:lang w:val="pt-BR"/>
        </w:rPr>
        <w:t xml:space="preserve">a/ </w:t>
      </w:r>
      <w:r w:rsidRPr="000D7FB6">
        <w:rPr>
          <w:position w:val="-24"/>
          <w:lang w:val="pt-BR"/>
        </w:rPr>
        <w:object w:dxaOrig="220" w:dyaOrig="620">
          <v:shape id="_x0000_i1026" type="#_x0000_t75" style="width:11.25pt;height:30.75pt" o:ole="">
            <v:imagedata r:id="rId16" o:title=""/>
          </v:shape>
          <o:OLEObject Type="Embed" ProgID="Equation.DSMT4" ShapeID="_x0000_i1026" DrawAspect="Content" ObjectID="_1627711381" r:id="rId17"/>
        </w:object>
      </w:r>
      <w:r w:rsidRPr="005A54BF">
        <w:rPr>
          <w:lang w:val="pt-BR"/>
        </w:rPr>
        <w:t xml:space="preserve">giờ ;                    b/ 500 giây ;          c/ 5 phút ;          d/ </w:t>
      </w:r>
      <w:r w:rsidRPr="000D7FB6">
        <w:rPr>
          <w:position w:val="-24"/>
        </w:rPr>
        <w:object w:dxaOrig="440" w:dyaOrig="620">
          <v:shape id="_x0000_i1027" type="#_x0000_t75" style="width:21.75pt;height:30.75pt" o:ole="">
            <v:imagedata r:id="rId18" o:title=""/>
          </v:shape>
          <o:OLEObject Type="Embed" ProgID="Equation.DSMT4" ShapeID="_x0000_i1027" DrawAspect="Content" ObjectID="_1627711382" r:id="rId19"/>
        </w:object>
      </w:r>
      <w:r w:rsidRPr="005A54BF">
        <w:rPr>
          <w:lang w:val="pt-BR"/>
        </w:rPr>
        <w:t xml:space="preserve">ngày            </w:t>
      </w:r>
    </w:p>
    <w:p w:rsidR="00A50BED" w:rsidRDefault="00A50BED" w:rsidP="00A50BED">
      <w:pPr>
        <w:rPr>
          <w:lang w:val="pt-BR"/>
        </w:rPr>
      </w:pPr>
      <w:r>
        <w:rPr>
          <w:lang w:val="pt-BR"/>
        </w:rPr>
        <w:t>7/</w:t>
      </w:r>
    </w:p>
    <w:p w:rsidR="00A50BED" w:rsidRPr="005A54BF" w:rsidRDefault="00A50BED" w:rsidP="00A50BED">
      <w:pPr>
        <w:rPr>
          <w:lang w:val="pt-BR"/>
        </w:rPr>
      </w:pPr>
      <w:r>
        <w:rPr>
          <w:noProof/>
        </w:rPr>
        <w:drawing>
          <wp:inline distT="0" distB="0" distL="0" distR="0">
            <wp:extent cx="3000375" cy="419100"/>
            <wp:effectExtent l="19050" t="0" r="9525" b="0"/>
            <wp:docPr id="227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5A54BF" w:rsidRDefault="00A50BED" w:rsidP="00A50BED">
      <w:r w:rsidRPr="005A54BF">
        <w:t xml:space="preserve">a/ 67              ;                    b/ 65        ;          c/ 66       ;          d/ 64             </w:t>
      </w:r>
    </w:p>
    <w:p w:rsidR="00A50BED" w:rsidRDefault="00A50BED" w:rsidP="00A50BED">
      <w:r>
        <w:t>8/</w:t>
      </w:r>
    </w:p>
    <w:p w:rsidR="00A50BED" w:rsidRPr="005A54BF" w:rsidRDefault="00A50BED" w:rsidP="00A50BED">
      <w:r>
        <w:rPr>
          <w:noProof/>
        </w:rPr>
        <w:drawing>
          <wp:inline distT="0" distB="0" distL="0" distR="0">
            <wp:extent cx="3267075" cy="400050"/>
            <wp:effectExtent l="19050" t="0" r="9525" b="0"/>
            <wp:docPr id="2273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5A54BF" w:rsidRDefault="00A50BED" w:rsidP="00A50BED">
      <w:r w:rsidRPr="005A54BF">
        <w:t xml:space="preserve">a/ 6         ;                    b/ 27        ;          c/ 12              ;          d/ 3             </w:t>
      </w:r>
    </w:p>
    <w:p w:rsidR="00A50BED" w:rsidRDefault="00A50BED" w:rsidP="00A50BED">
      <w:r>
        <w:t>9/</w:t>
      </w:r>
    </w:p>
    <w:p w:rsidR="00A50BED" w:rsidRPr="005A54BF" w:rsidRDefault="00A50BED" w:rsidP="00A50BED">
      <w:r>
        <w:rPr>
          <w:noProof/>
        </w:rPr>
        <w:drawing>
          <wp:inline distT="0" distB="0" distL="0" distR="0">
            <wp:extent cx="2743200" cy="428625"/>
            <wp:effectExtent l="19050" t="0" r="0" b="0"/>
            <wp:docPr id="2274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2E5F29" w:rsidRDefault="00A50BED" w:rsidP="00A50BED">
      <w:pPr>
        <w:rPr>
          <w:lang w:val="pt-BR"/>
        </w:rPr>
      </w:pPr>
      <w:r w:rsidRPr="002E5F29">
        <w:rPr>
          <w:lang w:val="pt-BR"/>
        </w:rPr>
        <w:t xml:space="preserve">a/ 4096       ;                    b/ 6561           ;          c/ 3024      ;          d/ 6165      </w:t>
      </w:r>
    </w:p>
    <w:p w:rsidR="00A50BED" w:rsidRDefault="00A50BED" w:rsidP="00A50BED">
      <w:pPr>
        <w:rPr>
          <w:lang w:val="pt-BR"/>
        </w:rPr>
      </w:pPr>
      <w:r>
        <w:rPr>
          <w:lang w:val="pt-BR"/>
        </w:rPr>
        <w:t>10/</w:t>
      </w:r>
    </w:p>
    <w:p w:rsidR="00A50BED" w:rsidRPr="002E5F29" w:rsidRDefault="00A50BED" w:rsidP="00A50BED">
      <w:pPr>
        <w:rPr>
          <w:lang w:val="pt-BR"/>
        </w:rPr>
      </w:pPr>
      <w:r>
        <w:rPr>
          <w:noProof/>
        </w:rPr>
        <w:drawing>
          <wp:inline distT="0" distB="0" distL="0" distR="0">
            <wp:extent cx="4962525" cy="371475"/>
            <wp:effectExtent l="19050" t="0" r="9525" b="0"/>
            <wp:docPr id="2275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2E5F29" w:rsidRDefault="00A50BED" w:rsidP="00A50BED">
      <w:pPr>
        <w:rPr>
          <w:lang w:val="pt-BR"/>
        </w:rPr>
      </w:pPr>
      <w:r w:rsidRPr="002E5F29">
        <w:rPr>
          <w:lang w:val="pt-BR"/>
        </w:rPr>
        <w:t xml:space="preserve">a/ 4             ;                    b/ 5         ;          c/ 3       ;          d/ 2             </w:t>
      </w:r>
    </w:p>
    <w:p w:rsidR="00A50BED" w:rsidRDefault="00A50BED" w:rsidP="00A50BED">
      <w:pPr>
        <w:jc w:val="center"/>
        <w:rPr>
          <w:b/>
          <w:lang w:val="pt-BR"/>
        </w:rPr>
      </w:pPr>
      <w:r w:rsidRPr="00F40A80">
        <w:rPr>
          <w:b/>
          <w:lang w:val="pt-BR"/>
        </w:rPr>
        <w:t>Bài 2 : Đi tìm kho báu: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lastRenderedPageBreak/>
        <w:t>1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4667250" cy="476250"/>
            <wp:effectExtent l="19050" t="0" r="0" b="0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2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4248150" cy="542925"/>
            <wp:effectExtent l="19050" t="0" r="0" b="0"/>
            <wp:docPr id="2277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3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5076825" cy="485775"/>
            <wp:effectExtent l="19050" t="0" r="9525" b="0"/>
            <wp:docPr id="227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4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4953000" cy="514350"/>
            <wp:effectExtent l="19050" t="0" r="0" b="0"/>
            <wp:docPr id="2279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5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4600575" cy="409575"/>
            <wp:effectExtent l="19050" t="0" r="9525" b="0"/>
            <wp:docPr id="2280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6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4333875" cy="533400"/>
            <wp:effectExtent l="19050" t="0" r="9525" b="0"/>
            <wp:docPr id="2281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BED" w:rsidRPr="00935299" w:rsidRDefault="00A50BED" w:rsidP="00A50BED">
      <w:pPr>
        <w:jc w:val="center"/>
        <w:rPr>
          <w:b/>
          <w:color w:val="FF0000"/>
          <w:lang w:val="pt-BR"/>
        </w:rPr>
      </w:pPr>
      <w:r w:rsidRPr="00935299">
        <w:rPr>
          <w:b/>
          <w:lang w:val="pt-BR"/>
        </w:rPr>
        <w:t>Bài 3 : Điền số thích hợp: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 xml:space="preserve">1/ </w:t>
      </w:r>
      <w:r>
        <w:rPr>
          <w:b/>
          <w:noProof/>
          <w:color w:val="FF0000"/>
        </w:rPr>
        <w:drawing>
          <wp:inline distT="0" distB="0" distL="0" distR="0">
            <wp:extent cx="1943100" cy="247650"/>
            <wp:effectExtent l="19050" t="0" r="0" b="0"/>
            <wp:docPr id="2282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lang w:val="pt-BR"/>
        </w:rPr>
        <w:t xml:space="preserve">  ;   2/ </w:t>
      </w:r>
      <w:r>
        <w:rPr>
          <w:b/>
          <w:noProof/>
          <w:color w:val="FF0000"/>
        </w:rPr>
        <w:drawing>
          <wp:inline distT="0" distB="0" distL="0" distR="0">
            <wp:extent cx="2781300" cy="400050"/>
            <wp:effectExtent l="19050" t="0" r="0" b="0"/>
            <wp:docPr id="228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lang w:val="pt-BR"/>
        </w:rPr>
        <w:t xml:space="preserve"> 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3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5438775" cy="514350"/>
            <wp:effectExtent l="19050" t="0" r="9525" b="0"/>
            <wp:docPr id="2284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lang w:val="pt-BR"/>
        </w:rPr>
        <w:t xml:space="preserve"> 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4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5372100" cy="371475"/>
            <wp:effectExtent l="19050" t="0" r="0" b="0"/>
            <wp:docPr id="2285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lang w:val="pt-BR"/>
        </w:rPr>
        <w:t xml:space="preserve"> 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5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4991100" cy="400050"/>
            <wp:effectExtent l="19050" t="0" r="0" b="0"/>
            <wp:docPr id="2286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lang w:val="pt-BR"/>
        </w:rPr>
        <w:t xml:space="preserve"> 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6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5524500" cy="552450"/>
            <wp:effectExtent l="19050" t="0" r="0" b="0"/>
            <wp:docPr id="2287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lang w:val="pt-BR"/>
        </w:rPr>
        <w:t xml:space="preserve"> 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7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5486400" cy="542925"/>
            <wp:effectExtent l="19050" t="0" r="0" b="0"/>
            <wp:docPr id="2288" name="Picture 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lang w:val="pt-BR"/>
        </w:rPr>
        <w:t xml:space="preserve"> 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8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5486400" cy="714375"/>
            <wp:effectExtent l="19050" t="0" r="0" b="0"/>
            <wp:docPr id="2289" name="Picture 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lang w:val="pt-BR"/>
        </w:rPr>
        <w:t xml:space="preserve"> 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9/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lastRenderedPageBreak/>
        <w:drawing>
          <wp:inline distT="0" distB="0" distL="0" distR="0">
            <wp:extent cx="5372100" cy="514350"/>
            <wp:effectExtent l="19050" t="0" r="0" b="0"/>
            <wp:docPr id="2290" name="Picture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lang w:val="pt-BR"/>
        </w:rPr>
        <w:t xml:space="preserve"> </w:t>
      </w:r>
    </w:p>
    <w:p w:rsidR="00A50BED" w:rsidRDefault="00A50BED" w:rsidP="00A50BED">
      <w:pPr>
        <w:rPr>
          <w:b/>
          <w:color w:val="FF0000"/>
          <w:lang w:val="pt-BR"/>
        </w:rPr>
      </w:pPr>
      <w:r>
        <w:rPr>
          <w:b/>
          <w:color w:val="FF0000"/>
          <w:lang w:val="pt-BR"/>
        </w:rPr>
        <w:t>10/</w:t>
      </w:r>
    </w:p>
    <w:p w:rsidR="00A50BED" w:rsidRPr="00911785" w:rsidRDefault="00A50BED" w:rsidP="00A50BED">
      <w:pPr>
        <w:rPr>
          <w:b/>
          <w:color w:val="FF0000"/>
          <w:lang w:val="pt-BR"/>
        </w:rPr>
      </w:pPr>
      <w:r>
        <w:rPr>
          <w:b/>
          <w:noProof/>
          <w:color w:val="FF0000"/>
        </w:rPr>
        <w:drawing>
          <wp:inline distT="0" distB="0" distL="0" distR="0">
            <wp:extent cx="5486400" cy="542925"/>
            <wp:effectExtent l="19050" t="0" r="0" b="0"/>
            <wp:docPr id="2291" name="Picture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olor w:val="FF0000"/>
          <w:lang w:val="pt-BR"/>
        </w:rPr>
        <w:t xml:space="preserve"> </w:t>
      </w:r>
    </w:p>
    <w:p w:rsidR="00A50BED" w:rsidRPr="00385173" w:rsidRDefault="00A50BED" w:rsidP="00A50BED">
      <w:pPr>
        <w:rPr>
          <w:b/>
          <w:color w:val="FF0000"/>
          <w:lang w:val="pt-BR"/>
        </w:rPr>
      </w:pPr>
    </w:p>
    <w:p w:rsidR="00A50BED" w:rsidRPr="00385173" w:rsidRDefault="00A50BED" w:rsidP="00A50BED">
      <w:pPr>
        <w:rPr>
          <w:b/>
          <w:color w:val="FF0000"/>
          <w:lang w:val="pt-BR"/>
        </w:rPr>
      </w:pPr>
    </w:p>
    <w:p w:rsidR="002E1373" w:rsidRPr="00A50BED" w:rsidRDefault="002E1373" w:rsidP="00A50BED"/>
    <w:sectPr w:rsidR="002E1373" w:rsidRPr="00A50BED" w:rsidSect="00571C93">
      <w:headerReference w:type="even" r:id="rId40"/>
      <w:headerReference w:type="default" r:id="rId41"/>
      <w:footerReference w:type="default" r:id="rId42"/>
      <w:headerReference w:type="first" r:id="rId43"/>
      <w:pgSz w:w="11907" w:h="16840" w:code="9"/>
      <w:pgMar w:top="907" w:right="1051" w:bottom="576" w:left="1411" w:header="720" w:footer="71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3C0D" w:rsidRDefault="00823C0D" w:rsidP="00571C93">
      <w:r>
        <w:separator/>
      </w:r>
    </w:p>
  </w:endnote>
  <w:endnote w:type="continuationSeparator" w:id="0">
    <w:p w:rsidR="00823C0D" w:rsidRDefault="00823C0D" w:rsidP="00571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1121" w:type="dxa"/>
      <w:tblLook w:val="04A0"/>
    </w:tblPr>
    <w:tblGrid>
      <w:gridCol w:w="5736"/>
      <w:gridCol w:w="5605"/>
    </w:tblGrid>
    <w:tr w:rsidR="00571C93" w:rsidRPr="00C45647" w:rsidTr="00571C93">
      <w:trPr>
        <w:trHeight w:val="376"/>
      </w:trPr>
      <w:tc>
        <w:tcPr>
          <w:tcW w:w="5736" w:type="dxa"/>
        </w:tcPr>
        <w:p w:rsidR="00571C93" w:rsidRPr="00C45647" w:rsidRDefault="00571C93" w:rsidP="00314EE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571C93" w:rsidRPr="00C45647" w:rsidRDefault="00571C93" w:rsidP="00314EE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571C93" w:rsidRPr="00C45647" w:rsidRDefault="00571C93" w:rsidP="00314EE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571C93" w:rsidRPr="00571C93" w:rsidRDefault="00571C93" w:rsidP="00571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3C0D" w:rsidRDefault="00823C0D" w:rsidP="00571C93">
      <w:r>
        <w:separator/>
      </w:r>
    </w:p>
  </w:footnote>
  <w:footnote w:type="continuationSeparator" w:id="0">
    <w:p w:rsidR="00823C0D" w:rsidRDefault="00823C0D" w:rsidP="00571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F04DD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1" o:spid="_x0000_s4098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F04DD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2" o:spid="_x0000_s4099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F04DD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0" o:spid="_x0000_s4097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D1249"/>
    <w:multiLevelType w:val="hybridMultilevel"/>
    <w:tmpl w:val="766C7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2635B3"/>
    <w:multiLevelType w:val="hybridMultilevel"/>
    <w:tmpl w:val="895ACA92"/>
    <w:lvl w:ilvl="0" w:tplc="D64E022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B55F42"/>
    <w:multiLevelType w:val="hybridMultilevel"/>
    <w:tmpl w:val="B412A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600F20"/>
    <w:multiLevelType w:val="hybridMultilevel"/>
    <w:tmpl w:val="E3E674D4"/>
    <w:lvl w:ilvl="0" w:tplc="841A3B22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44799B"/>
    <w:multiLevelType w:val="hybridMultilevel"/>
    <w:tmpl w:val="450C4242"/>
    <w:lvl w:ilvl="0" w:tplc="69BA88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C12E76"/>
    <w:rsid w:val="00026DB9"/>
    <w:rsid w:val="0005375D"/>
    <w:rsid w:val="000B1BB9"/>
    <w:rsid w:val="000E5F4F"/>
    <w:rsid w:val="0014515B"/>
    <w:rsid w:val="0028249E"/>
    <w:rsid w:val="002B5D28"/>
    <w:rsid w:val="002E1373"/>
    <w:rsid w:val="00344EA2"/>
    <w:rsid w:val="00373FAE"/>
    <w:rsid w:val="00382A1F"/>
    <w:rsid w:val="003D58F7"/>
    <w:rsid w:val="004120FF"/>
    <w:rsid w:val="00433A60"/>
    <w:rsid w:val="00473BCC"/>
    <w:rsid w:val="00476588"/>
    <w:rsid w:val="004B6189"/>
    <w:rsid w:val="004D12F7"/>
    <w:rsid w:val="00500F97"/>
    <w:rsid w:val="00571C93"/>
    <w:rsid w:val="005C750F"/>
    <w:rsid w:val="00663E7A"/>
    <w:rsid w:val="0067453D"/>
    <w:rsid w:val="00695A58"/>
    <w:rsid w:val="006F3DD0"/>
    <w:rsid w:val="00764771"/>
    <w:rsid w:val="007B50E9"/>
    <w:rsid w:val="0080794A"/>
    <w:rsid w:val="008119B7"/>
    <w:rsid w:val="00823C0D"/>
    <w:rsid w:val="00845ECF"/>
    <w:rsid w:val="008570A3"/>
    <w:rsid w:val="008D7A1A"/>
    <w:rsid w:val="00945E87"/>
    <w:rsid w:val="009B316B"/>
    <w:rsid w:val="009B5C46"/>
    <w:rsid w:val="00A24EBD"/>
    <w:rsid w:val="00A41045"/>
    <w:rsid w:val="00A43545"/>
    <w:rsid w:val="00A50BED"/>
    <w:rsid w:val="00A94392"/>
    <w:rsid w:val="00AD4D84"/>
    <w:rsid w:val="00B00930"/>
    <w:rsid w:val="00B51868"/>
    <w:rsid w:val="00C12E76"/>
    <w:rsid w:val="00C926D7"/>
    <w:rsid w:val="00CA3F7F"/>
    <w:rsid w:val="00CA5F60"/>
    <w:rsid w:val="00CE43F8"/>
    <w:rsid w:val="00D0434D"/>
    <w:rsid w:val="00D55013"/>
    <w:rsid w:val="00DA0AE6"/>
    <w:rsid w:val="00DD27BD"/>
    <w:rsid w:val="00E25307"/>
    <w:rsid w:val="00E9718F"/>
    <w:rsid w:val="00EB01A3"/>
    <w:rsid w:val="00F04DDA"/>
    <w:rsid w:val="00F45BE8"/>
    <w:rsid w:val="00F55ACC"/>
    <w:rsid w:val="00F65ED2"/>
    <w:rsid w:val="00F74CBC"/>
    <w:rsid w:val="00F819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E7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A5F6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B6189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link w:val="Heading6Char"/>
    <w:qFormat/>
    <w:rsid w:val="004D12F7"/>
    <w:pPr>
      <w:spacing w:before="100" w:beforeAutospacing="1" w:after="100" w:afterAutospacing="1"/>
      <w:outlineLvl w:val="5"/>
    </w:pPr>
    <w:rPr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C12E76"/>
    <w:pPr>
      <w:spacing w:line="360" w:lineRule="auto"/>
      <w:jc w:val="both"/>
    </w:pPr>
    <w:rPr>
      <w:rFonts w:ascii=".VnTime" w:hAnsi=".VnTime"/>
      <w:b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C12E76"/>
    <w:rPr>
      <w:rFonts w:ascii=".VnTime" w:eastAsia="Times New Roman" w:hAnsi=".VnTime" w:cs="Times New Roman"/>
      <w:b/>
      <w:bCs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2E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2E7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44EA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571C9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71C93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1C93"/>
    <w:rPr>
      <w:rFonts w:ascii="Times New Roman" w:eastAsia="Times New Roman" w:hAnsi="Times New Roman" w:cs="Times New Roman"/>
      <w:sz w:val="28"/>
      <w:szCs w:val="28"/>
    </w:rPr>
  </w:style>
  <w:style w:type="character" w:customStyle="1" w:styleId="Heading6Char">
    <w:name w:val="Heading 6 Char"/>
    <w:basedOn w:val="DefaultParagraphFont"/>
    <w:link w:val="Heading6"/>
    <w:rsid w:val="004D12F7"/>
    <w:rPr>
      <w:rFonts w:ascii="Times New Roman" w:eastAsia="Times New Roman" w:hAnsi="Times New Roman" w:cs="Times New Roman"/>
      <w:b/>
      <w:bCs/>
      <w:sz w:val="15"/>
      <w:szCs w:val="15"/>
    </w:rPr>
  </w:style>
  <w:style w:type="paragraph" w:customStyle="1" w:styleId="DefaultParagraphFontParaCharCharCharCharChar">
    <w:name w:val="Default Paragraph Font Para Char Char Char Char Char"/>
    <w:autoRedefine/>
    <w:rsid w:val="004D12F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stt">
    <w:name w:val="stt"/>
    <w:basedOn w:val="DefaultParagraphFont"/>
    <w:rsid w:val="004D12F7"/>
  </w:style>
  <w:style w:type="character" w:customStyle="1" w:styleId="apple-converted-space">
    <w:name w:val="apple-converted-space"/>
    <w:basedOn w:val="DefaultParagraphFont"/>
    <w:rsid w:val="004D12F7"/>
  </w:style>
  <w:style w:type="table" w:styleId="TableGrid">
    <w:name w:val="Table Grid"/>
    <w:basedOn w:val="TableNormal"/>
    <w:rsid w:val="004D12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5Char">
    <w:name w:val="Heading 5 Char"/>
    <w:basedOn w:val="DefaultParagraphFont"/>
    <w:link w:val="Heading5"/>
    <w:uiPriority w:val="9"/>
    <w:semiHidden/>
    <w:rsid w:val="004B6189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styleId="Strong">
    <w:name w:val="Strong"/>
    <w:basedOn w:val="DefaultParagraphFont"/>
    <w:uiPriority w:val="22"/>
    <w:qFormat/>
    <w:rsid w:val="003D58F7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A5F60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CA5F60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6.png"/><Relationship Id="rId39" Type="http://schemas.openxmlformats.org/officeDocument/2006/relationships/image" Target="media/image29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3.wmf"/><Relationship Id="rId19" Type="http://schemas.openxmlformats.org/officeDocument/2006/relationships/oleObject" Target="embeddings/oleObject3.bin"/><Relationship Id="rId31" Type="http://schemas.openxmlformats.org/officeDocument/2006/relationships/image" Target="media/image21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4170FF-018D-4F3C-9A6C-290D829F48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91</Words>
  <Characters>10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19T01:49:00Z</cp:lastPrinted>
  <dcterms:created xsi:type="dcterms:W3CDTF">2019-08-19T02:00:00Z</dcterms:created>
  <dcterms:modified xsi:type="dcterms:W3CDTF">2019-08-19T02:00:00Z</dcterms:modified>
</cp:coreProperties>
</file>